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61" r:id="rId2"/>
    <p:sldId id="264" r:id="rId3"/>
    <p:sldId id="263" r:id="rId4"/>
    <p:sldId id="261" r:id="rId5"/>
    <p:sldId id="275" r:id="rId6"/>
    <p:sldId id="355" r:id="rId7"/>
    <p:sldId id="348" r:id="rId8"/>
    <p:sldId id="359" r:id="rId9"/>
    <p:sldId id="293" r:id="rId10"/>
    <p:sldId id="360" r:id="rId11"/>
    <p:sldId id="350" r:id="rId12"/>
    <p:sldId id="357" r:id="rId13"/>
    <p:sldId id="358" r:id="rId14"/>
    <p:sldId id="288" r:id="rId15"/>
    <p:sldId id="290" r:id="rId16"/>
  </p:sldIdLst>
  <p:sldSz cx="9144000" cy="5143500" type="screen16x9"/>
  <p:notesSz cx="6858000" cy="9144000"/>
  <p:defaultTextStyle>
    <a:defPPr>
      <a:defRPr lang="zh-CN"/>
    </a:defPPr>
    <a:lvl1pPr marL="0" lvl="0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8615" lvl="1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96595" lvl="2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45210" lvl="3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93190" lvl="4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41805" lvl="5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89785" lvl="6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38400" lvl="7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87015" lvl="8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0782"/>
    <a:srgbClr val="FF66FF"/>
    <a:srgbClr val="00493A"/>
    <a:srgbClr val="F599C1"/>
    <a:srgbClr val="FFB343"/>
    <a:srgbClr val="F8D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84" y="-690"/>
      </p:cViewPr>
      <p:guideLst>
        <p:guide orient="horz" pos="151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86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659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521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9319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4180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978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840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870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689" y="4685110"/>
            <a:ext cx="2133437" cy="358379"/>
          </a:xfrm>
        </p:spPr>
        <p:txBody>
          <a:bodyPr lIns="69668" tIns="34834" rIns="69668" bIns="34834"/>
          <a:lstStyle>
            <a:lvl1pPr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485" y="4685110"/>
            <a:ext cx="2895030" cy="358379"/>
          </a:xfrm>
        </p:spPr>
        <p:txBody>
          <a:bodyPr lIns="69668" tIns="34834" rIns="69668" bIns="34834"/>
          <a:lstStyle>
            <a:lvl1pPr algn="ct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2875" y="4685110"/>
            <a:ext cx="2133437" cy="358379"/>
          </a:xfrm>
        </p:spPr>
        <p:txBody>
          <a:bodyPr lIns="69668" tIns="34834" rIns="69668" bIns="34834"/>
          <a:lstStyle>
            <a:lvl1pPr algn="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6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861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9659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4521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9319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60985" indent="-26098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65785" lvl="1" indent="-21780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-17399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00" lvl="3" indent="-17399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7815" lvl="4" indent="-17399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6430" lvl="5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64410" lvl="6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13025" lvl="7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61640" lvl="8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9659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8615" lvl="1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96595" lvl="2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45210" lvl="3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93190" lvl="4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41805" lvl="5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91055" lvl="6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39035" lvl="7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87650" lvl="8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pn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36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jpeg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0.tiff"/><Relationship Id="rId10" Type="http://schemas.openxmlformats.org/officeDocument/2006/relationships/image" Target="../media/image13.png"/><Relationship Id="rId4" Type="http://schemas.openxmlformats.org/officeDocument/2006/relationships/image" Target="../media/image9.png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png"/><Relationship Id="rId4" Type="http://schemas.openxmlformats.org/officeDocument/2006/relationships/image" Target="../media/image10.tif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9.tif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3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208" y="1221600"/>
            <a:ext cx="9140792" cy="1824675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6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分数乘法（二）</a:t>
            </a:r>
            <a:endParaRPr lang="en-US" altLang="zh-CN" sz="46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000" b="1" dirty="0">
                <a:latin typeface="微软雅黑" panose="020B0503020204020204" charset="-122"/>
                <a:ea typeface="微软雅黑" panose="020B0503020204020204" charset="-122"/>
              </a:rPr>
              <a:t>第</a:t>
            </a:r>
            <a:r>
              <a:rPr lang="en-US" altLang="zh-CN" sz="3000" b="1" dirty="0"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3000" b="1" dirty="0">
                <a:latin typeface="微软雅黑" panose="020B0503020204020204" charset="-122"/>
                <a:ea typeface="微软雅黑" panose="020B0503020204020204" charset="-122"/>
              </a:rPr>
              <a:t>课时</a:t>
            </a:r>
            <a:endParaRPr lang="zh-CN" altLang="en-US" sz="30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08" y="3921900"/>
            <a:ext cx="9140792" cy="42354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1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337134" y="601774"/>
            <a:ext cx="8517150" cy="1451679"/>
            <a:chOff x="407670" y="1018382"/>
            <a:chExt cx="11078210" cy="1935572"/>
          </a:xfrm>
        </p:grpSpPr>
        <p:sp>
          <p:nvSpPr>
            <p:cNvPr id="2" name="文本框 1"/>
            <p:cNvSpPr txBox="1"/>
            <p:nvPr/>
          </p:nvSpPr>
          <p:spPr>
            <a:xfrm>
              <a:off x="407670" y="1018382"/>
              <a:ext cx="11078210" cy="1935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70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国庆长假的第一天，到乡村农家大院的游客有</a:t>
              </a:r>
              <a:r>
                <a:rPr lang="en-US" altLang="zh-CN" sz="24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15</a:t>
              </a:r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位，第二</a:t>
              </a:r>
              <a:endParaRPr lang="en-US" altLang="zh-CN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>
                <a:spcBef>
                  <a:spcPts val="760"/>
                </a:spcBef>
                <a:spcAft>
                  <a:spcPts val="760"/>
                </a:spcAft>
              </a:pPr>
              <a:r>
                <a:rPr lang="en-US" altLang="zh-CN" sz="24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</a:t>
              </a:r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天来的游客比第一天多了 　。第二天比</a:t>
              </a:r>
              <a:r>
                <a:rPr lang="en-US" altLang="zh-CN" sz="24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第一天多来了多</a:t>
              </a:r>
              <a:endParaRPr lang="en-US" altLang="zh-CN" sz="24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r>
                <a:rPr lang="en-US" altLang="zh-CN" sz="24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</a:t>
              </a:r>
              <a:r>
                <a:rPr lang="zh-CN" altLang="en-US" sz="24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少游客？</a:t>
              </a:r>
              <a:r>
                <a:rPr lang="zh-CN" altLang="en-US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选自教材</a:t>
              </a:r>
              <a:r>
                <a:rPr lang="en-US" altLang="zh-CN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27</a:t>
              </a:r>
              <a:r>
                <a:rPr lang="zh-CN" altLang="en-US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4</a:t>
              </a:r>
              <a:r>
                <a:rPr lang="zh-CN" altLang="en-US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  <a:endPara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1"/>
            <p:cNvGraphicFramePr>
              <a:graphicFrameLocks noChangeAspect="1"/>
            </p:cNvGraphicFramePr>
            <p:nvPr/>
          </p:nvGraphicFramePr>
          <p:xfrm>
            <a:off x="5442719" y="1468627"/>
            <a:ext cx="360040" cy="987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r:id="rId3" imgW="152400" imgH="419100" progId="Equation.DSMT4">
                    <p:embed/>
                  </p:oleObj>
                </mc:Choice>
                <mc:Fallback>
                  <p:oleObj r:id="rId3" imgW="1524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719" y="1468627"/>
                          <a:ext cx="360040" cy="987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498494" y="2479458"/>
            <a:ext cx="3316505" cy="1824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682071" y="1873431"/>
            <a:ext cx="6399301" cy="62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⑵你还能举出类似的例子吗？与同伴交流。</a:t>
            </a:r>
          </a:p>
        </p:txBody>
      </p: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1140925" y="3326606"/>
            <a:ext cx="3851416" cy="69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请同学们自己做一做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419910" y="357504"/>
            <a:ext cx="8517150" cy="900247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下表记录的是某城市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～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7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月空气质量达标的情况。  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7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7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828668" y="2321351"/>
            <a:ext cx="7808527" cy="807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先估一估，哪个月空气质量达标天数最多？再算出各有多少天。</a:t>
            </a:r>
          </a:p>
        </p:txBody>
      </p: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828669" y="2928591"/>
            <a:ext cx="5344558" cy="62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估计</a:t>
            </a:r>
            <a:r>
              <a:rPr lang="en-US" altLang="zh-CN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月空气质量达标天数最多。</a:t>
            </a:r>
          </a:p>
        </p:txBody>
      </p:sp>
      <p:grpSp>
        <p:nvGrpSpPr>
          <p:cNvPr id="12" name="组合 11"/>
          <p:cNvGrpSpPr/>
          <p:nvPr/>
        </p:nvGrpSpPr>
        <p:grpSpPr bwMode="auto">
          <a:xfrm>
            <a:off x="999530" y="3433814"/>
            <a:ext cx="2985670" cy="676364"/>
            <a:chOff x="2266091" y="3281959"/>
            <a:chExt cx="2789437" cy="653210"/>
          </a:xfrm>
        </p:grpSpPr>
        <p:graphicFrame>
          <p:nvGraphicFramePr>
            <p:cNvPr id="13" name="对象 2"/>
            <p:cNvGraphicFramePr>
              <a:graphicFrameLocks noChangeAspect="1"/>
            </p:cNvGraphicFramePr>
            <p:nvPr/>
          </p:nvGraphicFramePr>
          <p:xfrm>
            <a:off x="2929331" y="3314457"/>
            <a:ext cx="1196975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r:id="rId3" imgW="862965" imgH="444500" progId="Equation.DSMT4">
                    <p:embed/>
                  </p:oleObj>
                </mc:Choice>
                <mc:Fallback>
                  <p:oleObj r:id="rId3" imgW="862965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331" y="3314457"/>
                          <a:ext cx="1196975" cy="620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3"/>
            <p:cNvSpPr>
              <a:spLocks noChangeArrowheads="1"/>
            </p:cNvSpPr>
            <p:nvPr/>
          </p:nvSpPr>
          <p:spPr bwMode="auto">
            <a:xfrm>
              <a:off x="2266091" y="3281959"/>
              <a:ext cx="2789437" cy="624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月：             （天）</a:t>
              </a:r>
              <a:endParaRPr lang="zh-CN" altLang="en-US" sz="2100" dirty="0"/>
            </a:p>
          </p:txBody>
        </p:sp>
      </p:grpSp>
      <p:grpSp>
        <p:nvGrpSpPr>
          <p:cNvPr id="15" name="组合 14"/>
          <p:cNvGrpSpPr/>
          <p:nvPr/>
        </p:nvGrpSpPr>
        <p:grpSpPr bwMode="auto">
          <a:xfrm>
            <a:off x="4539723" y="3433815"/>
            <a:ext cx="2987369" cy="659228"/>
            <a:chOff x="2260157" y="3298507"/>
            <a:chExt cx="2789437" cy="636662"/>
          </a:xfrm>
        </p:grpSpPr>
        <p:sp>
          <p:nvSpPr>
            <p:cNvPr id="16" name="矩形 3"/>
            <p:cNvSpPr>
              <a:spLocks noChangeArrowheads="1"/>
            </p:cNvSpPr>
            <p:nvPr/>
          </p:nvSpPr>
          <p:spPr bwMode="auto">
            <a:xfrm>
              <a:off x="2260157" y="3298507"/>
              <a:ext cx="2789437" cy="62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月：              （天）</a:t>
              </a:r>
            </a:p>
          </p:txBody>
        </p:sp>
        <p:graphicFrame>
          <p:nvGraphicFramePr>
            <p:cNvPr id="17" name="对象 2"/>
            <p:cNvGraphicFramePr>
              <a:graphicFrameLocks noChangeAspect="1"/>
            </p:cNvGraphicFramePr>
            <p:nvPr/>
          </p:nvGraphicFramePr>
          <p:xfrm>
            <a:off x="2929331" y="3314457"/>
            <a:ext cx="1196975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r:id="rId5" imgW="862965" imgH="444500" progId="Equation.DSMT4">
                    <p:embed/>
                  </p:oleObj>
                </mc:Choice>
                <mc:Fallback>
                  <p:oleObj r:id="rId5" imgW="862965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331" y="3314457"/>
                          <a:ext cx="1196975" cy="620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 bwMode="auto">
          <a:xfrm>
            <a:off x="999531" y="4072515"/>
            <a:ext cx="2985669" cy="692512"/>
            <a:chOff x="2393257" y="3266711"/>
            <a:chExt cx="2789437" cy="668806"/>
          </a:xfrm>
        </p:grpSpPr>
        <p:sp>
          <p:nvSpPr>
            <p:cNvPr id="19" name="矩形 3"/>
            <p:cNvSpPr>
              <a:spLocks noChangeArrowheads="1"/>
            </p:cNvSpPr>
            <p:nvPr/>
          </p:nvSpPr>
          <p:spPr bwMode="auto">
            <a:xfrm>
              <a:off x="2393257" y="3266711"/>
              <a:ext cx="2789437" cy="62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月：          （天）</a:t>
              </a:r>
            </a:p>
          </p:txBody>
        </p:sp>
        <p:graphicFrame>
          <p:nvGraphicFramePr>
            <p:cNvPr id="20" name="对象 2"/>
            <p:cNvGraphicFramePr>
              <a:graphicFrameLocks noChangeAspect="1"/>
            </p:cNvGraphicFramePr>
            <p:nvPr/>
          </p:nvGraphicFramePr>
          <p:xfrm>
            <a:off x="2981175" y="3314804"/>
            <a:ext cx="1092200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r:id="rId7" imgW="786765" imgH="444500" progId="Equation.DSMT4">
                    <p:embed/>
                  </p:oleObj>
                </mc:Choice>
                <mc:Fallback>
                  <p:oleObj r:id="rId7" imgW="786765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175" y="3314804"/>
                          <a:ext cx="1092200" cy="620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/>
          <p:cNvGrpSpPr/>
          <p:nvPr/>
        </p:nvGrpSpPr>
        <p:grpSpPr bwMode="auto">
          <a:xfrm>
            <a:off x="4539723" y="4109558"/>
            <a:ext cx="2987369" cy="659846"/>
            <a:chOff x="2241793" y="3297911"/>
            <a:chExt cx="2789437" cy="637258"/>
          </a:xfrm>
        </p:grpSpPr>
        <p:sp>
          <p:nvSpPr>
            <p:cNvPr id="22" name="矩形 3"/>
            <p:cNvSpPr>
              <a:spLocks noChangeArrowheads="1"/>
            </p:cNvSpPr>
            <p:nvPr/>
          </p:nvSpPr>
          <p:spPr bwMode="auto">
            <a:xfrm>
              <a:off x="2241793" y="3297911"/>
              <a:ext cx="2789437" cy="62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月：              （天）</a:t>
              </a:r>
            </a:p>
          </p:txBody>
        </p:sp>
        <p:graphicFrame>
          <p:nvGraphicFramePr>
            <p:cNvPr id="23" name="对象 2"/>
            <p:cNvGraphicFramePr>
              <a:graphicFrameLocks noChangeAspect="1"/>
            </p:cNvGraphicFramePr>
            <p:nvPr/>
          </p:nvGraphicFramePr>
          <p:xfrm>
            <a:off x="2929331" y="3314457"/>
            <a:ext cx="1196975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3" r:id="rId9" imgW="862965" imgH="444500" progId="Equation.DSMT4">
                    <p:embed/>
                  </p:oleObj>
                </mc:Choice>
                <mc:Fallback>
                  <p:oleObj r:id="rId9" imgW="862965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9331" y="3314457"/>
                          <a:ext cx="1196975" cy="620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1416412" y="1257751"/>
            <a:ext cx="6421060" cy="11442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13288" y="1005297"/>
            <a:ext cx="8517150" cy="996427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一场洪灾将村里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960</a:t>
            </a:r>
            <a:r>
              <a:rPr lang="en-US" altLang="zh-CN" sz="27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长的公路冲毁了  ，被冲毁的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>
              <a:spcBef>
                <a:spcPts val="760"/>
              </a:spcBef>
            </a:pP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公路长多少米？ 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7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8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/>
        </p:nvGraphicFramePr>
        <p:xfrm>
          <a:off x="6644091" y="888141"/>
          <a:ext cx="258682" cy="69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r:id="rId3" imgW="152400" imgH="419100" progId="Equation.DSMT4">
                  <p:embed/>
                </p:oleObj>
              </mc:Choice>
              <mc:Fallback>
                <p:oleObj r:id="rId3" imgW="152400" imgH="4191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091" y="888141"/>
                        <a:ext cx="258682" cy="691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3358154" y="2269033"/>
            <a:ext cx="3007765" cy="801106"/>
            <a:chOff x="2994447" y="2654016"/>
            <a:chExt cx="3912183" cy="1068141"/>
          </a:xfrm>
        </p:grpSpPr>
        <p:graphicFrame>
          <p:nvGraphicFramePr>
            <p:cNvPr id="7" name="对象 2"/>
            <p:cNvGraphicFramePr>
              <a:graphicFrameLocks noChangeAspect="1"/>
            </p:cNvGraphicFramePr>
            <p:nvPr/>
          </p:nvGraphicFramePr>
          <p:xfrm>
            <a:off x="2994447" y="2691424"/>
            <a:ext cx="2219029" cy="1030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r:id="rId5" imgW="965200" imgH="444500" progId="Equation.DSMT4">
                    <p:embed/>
                  </p:oleObj>
                </mc:Choice>
                <mc:Fallback>
                  <p:oleObj r:id="rId5" imgW="965200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447" y="2691424"/>
                          <a:ext cx="2219029" cy="10307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矩形 3"/>
            <p:cNvSpPr>
              <a:spLocks noChangeArrowheads="1"/>
            </p:cNvSpPr>
            <p:nvPr/>
          </p:nvSpPr>
          <p:spPr bwMode="auto">
            <a:xfrm>
              <a:off x="5152361" y="2654016"/>
              <a:ext cx="1754269" cy="954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(m)</a:t>
              </a:r>
              <a:endParaRPr lang="zh-CN" altLang="en-US" sz="27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矩形 3"/>
          <p:cNvSpPr>
            <a:spLocks noChangeArrowheads="1"/>
          </p:cNvSpPr>
          <p:nvPr/>
        </p:nvSpPr>
        <p:spPr bwMode="auto">
          <a:xfrm>
            <a:off x="2250930" y="3207052"/>
            <a:ext cx="5979009" cy="69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答：被冲毁的公路长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40</a:t>
            </a:r>
            <a:r>
              <a:rPr lang="en-US" altLang="zh-CN" sz="270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323612" y="1726988"/>
            <a:ext cx="3324647" cy="182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313425" y="463669"/>
            <a:ext cx="8517150" cy="1544012"/>
            <a:chOff x="474167" y="692696"/>
            <a:chExt cx="11078210" cy="2058683"/>
          </a:xfrm>
        </p:grpSpPr>
        <p:sp>
          <p:nvSpPr>
            <p:cNvPr id="4" name="文本框 3"/>
            <p:cNvSpPr txBox="1"/>
            <p:nvPr/>
          </p:nvSpPr>
          <p:spPr>
            <a:xfrm>
              <a:off x="474167" y="692696"/>
              <a:ext cx="11078210" cy="20586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4.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连一连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某种松鼠的体长在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0</a:t>
              </a:r>
              <a:r>
                <a:rPr lang="en-US" altLang="zh-CN" sz="27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cm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到</a:t>
              </a: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28</a:t>
              </a:r>
              <a:r>
                <a:rPr lang="en-US" altLang="zh-CN" sz="2700"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cm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之间，它的尾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>
                <a:spcBef>
                  <a:spcPts val="760"/>
                </a:spcBef>
                <a:spcAft>
                  <a:spcPts val="760"/>
                </a:spcAft>
              </a:pP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巴约占体长的   ，尾巴最长约有多长？最短约有多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长？ 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选自教材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27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9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  <a:endParaRPr lang="zh-CN" altLang="en-US" sz="270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对象 1"/>
            <p:cNvGraphicFramePr>
              <a:graphicFrameLocks noChangeAspect="1"/>
            </p:cNvGraphicFramePr>
            <p:nvPr/>
          </p:nvGraphicFramePr>
          <p:xfrm>
            <a:off x="3853032" y="1127208"/>
            <a:ext cx="366585" cy="1005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0" r:id="rId4" imgW="152400" imgH="419100" progId="Equation.DSMT4">
                    <p:embed/>
                  </p:oleObj>
                </mc:Choice>
                <mc:Fallback>
                  <p:oleObj r:id="rId4" imgW="1524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032" y="1127208"/>
                          <a:ext cx="366585" cy="1005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1559116" y="1929627"/>
            <a:ext cx="2704096" cy="772423"/>
            <a:chOff x="1470341" y="2629031"/>
            <a:chExt cx="3517203" cy="1029897"/>
          </a:xfrm>
        </p:grpSpPr>
        <p:graphicFrame>
          <p:nvGraphicFramePr>
            <p:cNvPr id="8" name="对象 2"/>
            <p:cNvGraphicFramePr>
              <a:graphicFrameLocks noChangeAspect="1"/>
            </p:cNvGraphicFramePr>
            <p:nvPr/>
          </p:nvGraphicFramePr>
          <p:xfrm>
            <a:off x="1470341" y="2629031"/>
            <a:ext cx="1781320" cy="1029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1" r:id="rId6" imgW="774065" imgH="444500" progId="Equation.DSMT4">
                    <p:embed/>
                  </p:oleObj>
                </mc:Choice>
                <mc:Fallback>
                  <p:oleObj r:id="rId6" imgW="774065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341" y="2629031"/>
                          <a:ext cx="1781320" cy="10298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3"/>
            <p:cNvSpPr>
              <a:spLocks noChangeArrowheads="1"/>
            </p:cNvSpPr>
            <p:nvPr/>
          </p:nvSpPr>
          <p:spPr bwMode="auto">
            <a:xfrm>
              <a:off x="3233276" y="2643438"/>
              <a:ext cx="1754268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(cm)</a:t>
              </a:r>
              <a:endParaRPr lang="zh-CN" altLang="en-US" sz="2100"/>
            </a:p>
          </p:txBody>
        </p:sp>
      </p:grp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811301" y="3736253"/>
            <a:ext cx="7840820" cy="69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marL="532130" indent="-53213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答：尾巴最长约有</a:t>
            </a:r>
            <a:r>
              <a:rPr lang="en-US" altLang="zh-CN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1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zh-CN" altLang="en-US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；最短约有</a:t>
            </a:r>
            <a:r>
              <a:rPr lang="en-US" altLang="zh-CN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5</a:t>
            </a:r>
            <a:r>
              <a:rPr lang="en-US" altLang="zh-CN" sz="2700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m</a:t>
            </a:r>
            <a:r>
              <a:rPr lang="zh-CN" altLang="en-US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14" name="组合 13"/>
          <p:cNvGrpSpPr/>
          <p:nvPr/>
        </p:nvGrpSpPr>
        <p:grpSpPr>
          <a:xfrm>
            <a:off x="1615920" y="2842500"/>
            <a:ext cx="2625421" cy="737192"/>
            <a:chOff x="1554288" y="3658928"/>
            <a:chExt cx="3414871" cy="982922"/>
          </a:xfrm>
        </p:grpSpPr>
        <p:graphicFrame>
          <p:nvGraphicFramePr>
            <p:cNvPr id="11" name="对象 2"/>
            <p:cNvGraphicFramePr>
              <a:graphicFrameLocks noChangeAspect="1"/>
            </p:cNvGraphicFramePr>
            <p:nvPr/>
          </p:nvGraphicFramePr>
          <p:xfrm>
            <a:off x="1554288" y="3685233"/>
            <a:ext cx="1681498" cy="956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2" r:id="rId8" imgW="786765" imgH="444500" progId="Equation.DSMT4">
                    <p:embed/>
                  </p:oleObj>
                </mc:Choice>
                <mc:Fallback>
                  <p:oleObj r:id="rId8" imgW="786765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4288" y="3685233"/>
                          <a:ext cx="1681498" cy="9566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3214891" y="3658928"/>
              <a:ext cx="1754268" cy="86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</a:rPr>
                <a:t>(cm)</a:t>
              </a:r>
              <a:endParaRPr lang="zh-CN" altLang="en-US" sz="21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 descr="图片8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670293" y="16978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585994" y="967573"/>
            <a:ext cx="5047019" cy="466725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2251" tIns="26126" rIns="52251" bIns="26126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700" b="1" noProof="1">
                <a:latin typeface="+mn-ea"/>
                <a:ea typeface="+mn-ea"/>
              </a:rPr>
              <a:t>这节课你们都学会了哪些知识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85994" y="1563638"/>
            <a:ext cx="8248818" cy="2563339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pPr marL="565785" indent="-56578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整数乘分数可以表示求几个相同加数的和的简便计算，还可以表示求这个整数的几分之几是多少。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565785" indent="-565785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求比一个数多几分之几是多少，用乘法计算，即用这个数乘几分之几。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5" descr="图片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27251" y="12263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58" name="组合 6"/>
          <p:cNvGrpSpPr/>
          <p:nvPr/>
        </p:nvGrpSpPr>
        <p:grpSpPr>
          <a:xfrm>
            <a:off x="1039868" y="1077278"/>
            <a:ext cx="7396730" cy="3138964"/>
            <a:chOff x="2107" y="3122"/>
            <a:chExt cx="14514" cy="6236"/>
          </a:xfrm>
        </p:grpSpPr>
        <p:sp>
          <p:nvSpPr>
            <p:cNvPr id="3" name="矩形 2"/>
            <p:cNvSpPr/>
            <p:nvPr/>
          </p:nvSpPr>
          <p:spPr>
            <a:xfrm>
              <a:off x="2107" y="3122"/>
              <a:ext cx="14515" cy="6237"/>
            </a:xfrm>
            <a:prstGeom prst="rect">
              <a:avLst/>
            </a:prstGeom>
            <a:solidFill>
              <a:srgbClr val="FFB343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2480" y="3416"/>
              <a:ext cx="13723" cy="5694"/>
            </a:xfrm>
            <a:prstGeom prst="rect">
              <a:avLst/>
            </a:prstGeom>
            <a:solidFill>
              <a:srgbClr val="00493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55082" y="1881188"/>
            <a:ext cx="5320168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教材相关练习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55082" y="2805113"/>
            <a:ext cx="6240182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对应的练习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6" descr="图片3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5369" y="24949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文本框 1"/>
          <p:cNvSpPr txBox="1"/>
          <p:nvPr/>
        </p:nvSpPr>
        <p:spPr>
          <a:xfrm>
            <a:off x="501732" y="1167594"/>
            <a:ext cx="8138095" cy="2561273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掌握求一个数比另一个数多（少）几分之几的实际问题的解法，并会解决有关折扣的实际问题。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重点）</a:t>
            </a:r>
            <a:endParaRPr lang="en-US" altLang="zh-CN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65785" indent="-565785" algn="just">
              <a:lnSpc>
                <a:spcPct val="60000"/>
              </a:lnSpc>
              <a:buFont typeface="+mj-lt"/>
              <a:buAutoNum type="arabicPeriod"/>
            </a:pPr>
            <a:endParaRPr lang="zh-CN" altLang="en-US" sz="30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  <a:buFont typeface="+mj-lt"/>
            </a:pPr>
            <a:r>
              <a:rPr lang="en-US" altLang="zh-CN" sz="30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.</a:t>
            </a:r>
            <a:r>
              <a:rPr lang="en-US" altLang="zh-CN" sz="30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</a:rPr>
              <a:t>理解几折就是十分之几的含义。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30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endParaRPr lang="zh-CN" altLang="en-US" sz="3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图片 5" descr="图片44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425949" y="18467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808302" y="1329085"/>
            <a:ext cx="5527397" cy="2168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64549" y="2441287"/>
            <a:ext cx="1744098" cy="78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008502" y="2364837"/>
            <a:ext cx="1770949" cy="1008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323139" y="691052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整数乘分数的简单应用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91599" y="2601629"/>
            <a:ext cx="8511672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男生比女生多植树多少棵？画一画，说一说你是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  <a:p>
            <a:pPr eaLnBrk="0" hangingPunct="0"/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     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怎样理解的。</a:t>
            </a:r>
          </a:p>
        </p:txBody>
      </p:sp>
      <p:sp>
        <p:nvSpPr>
          <p:cNvPr id="8" name="Rectangle 3" descr="宽上对角线"/>
          <p:cNvSpPr>
            <a:spLocks noChangeArrowheads="1"/>
          </p:cNvSpPr>
          <p:nvPr/>
        </p:nvSpPr>
        <p:spPr bwMode="auto">
          <a:xfrm>
            <a:off x="3546972" y="4253437"/>
            <a:ext cx="414971" cy="270272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1700" b="1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726486" y="1259495"/>
            <a:ext cx="3462564" cy="1358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9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998683" y="1607772"/>
            <a:ext cx="1744098" cy="788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6117651" y="1563290"/>
            <a:ext cx="1770949" cy="1008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0"/>
          <p:cNvSpPr txBox="1">
            <a:spLocks noChangeArrowheads="1"/>
          </p:cNvSpPr>
          <p:nvPr/>
        </p:nvSpPr>
        <p:spPr bwMode="auto">
          <a:xfrm>
            <a:off x="1112072" y="3735515"/>
            <a:ext cx="886084" cy="33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女生：</a:t>
            </a:r>
          </a:p>
        </p:txBody>
      </p:sp>
      <p:sp>
        <p:nvSpPr>
          <p:cNvPr id="16" name="矩形 15"/>
          <p:cNvSpPr/>
          <p:nvPr/>
        </p:nvSpPr>
        <p:spPr>
          <a:xfrm>
            <a:off x="1880988" y="3789093"/>
            <a:ext cx="1661103" cy="27027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17" name="直接连接符 16"/>
          <p:cNvCxnSpPr>
            <a:stCxn id="16" idx="0"/>
            <a:endCxn id="16" idx="2"/>
          </p:cNvCxnSpPr>
          <p:nvPr/>
        </p:nvCxnSpPr>
        <p:spPr>
          <a:xfrm>
            <a:off x="2656494" y="3789093"/>
            <a:ext cx="0" cy="27003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1116954" y="4198668"/>
            <a:ext cx="886084" cy="33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男生：</a:t>
            </a:r>
          </a:p>
        </p:txBody>
      </p:sp>
      <p:sp>
        <p:nvSpPr>
          <p:cNvPr id="19" name="矩形 18"/>
          <p:cNvSpPr/>
          <p:nvPr/>
        </p:nvSpPr>
        <p:spPr>
          <a:xfrm>
            <a:off x="1885870" y="4253437"/>
            <a:ext cx="2076073" cy="27027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cxnSp>
        <p:nvCxnSpPr>
          <p:cNvPr id="20" name="直接连接符 19"/>
          <p:cNvCxnSpPr>
            <a:stCxn id="16" idx="0"/>
            <a:endCxn id="16" idx="2"/>
          </p:cNvCxnSpPr>
          <p:nvPr/>
        </p:nvCxnSpPr>
        <p:spPr>
          <a:xfrm>
            <a:off x="2656250" y="3789093"/>
            <a:ext cx="0" cy="27003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>
            <a:stCxn id="16" idx="0"/>
            <a:endCxn id="16" idx="2"/>
          </p:cNvCxnSpPr>
          <p:nvPr/>
        </p:nvCxnSpPr>
        <p:spPr>
          <a:xfrm>
            <a:off x="2656250" y="3789093"/>
            <a:ext cx="0" cy="27003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>
            <a:stCxn id="16" idx="0"/>
            <a:endCxn id="16" idx="2"/>
          </p:cNvCxnSpPr>
          <p:nvPr/>
        </p:nvCxnSpPr>
        <p:spPr>
          <a:xfrm>
            <a:off x="2656494" y="3789093"/>
            <a:ext cx="0" cy="27003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>
            <a:stCxn id="16" idx="0"/>
            <a:endCxn id="16" idx="2"/>
          </p:cNvCxnSpPr>
          <p:nvPr/>
        </p:nvCxnSpPr>
        <p:spPr>
          <a:xfrm>
            <a:off x="2656250" y="3789093"/>
            <a:ext cx="0" cy="27003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>
            <a:stCxn id="16" idx="0"/>
            <a:endCxn id="16" idx="2"/>
          </p:cNvCxnSpPr>
          <p:nvPr/>
        </p:nvCxnSpPr>
        <p:spPr>
          <a:xfrm>
            <a:off x="2656250" y="3789093"/>
            <a:ext cx="0" cy="27003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>
            <a:stCxn id="16" idx="0"/>
            <a:endCxn id="16" idx="2"/>
          </p:cNvCxnSpPr>
          <p:nvPr/>
        </p:nvCxnSpPr>
        <p:spPr>
          <a:xfrm>
            <a:off x="2656494" y="3789093"/>
            <a:ext cx="0" cy="270034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8"/>
          <p:cNvSpPr txBox="1">
            <a:spLocks noChangeArrowheads="1"/>
          </p:cNvSpPr>
          <p:nvPr/>
        </p:nvSpPr>
        <p:spPr bwMode="auto">
          <a:xfrm>
            <a:off x="2369189" y="3486674"/>
            <a:ext cx="886084" cy="331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20</a:t>
            </a:r>
            <a:r>
              <a:rPr lang="zh-CN" altLang="en-US" sz="1700" b="1">
                <a:latin typeface="Times New Roman" panose="02020603050405020304" pitchFamily="18" charset="0"/>
                <a:sym typeface="Times New Roman" panose="02020603050405020304" pitchFamily="18" charset="0"/>
              </a:rPr>
              <a:t>棵</a:t>
            </a:r>
          </a:p>
        </p:txBody>
      </p:sp>
      <p:pic>
        <p:nvPicPr>
          <p:cNvPr id="27" name="图片 26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3656816" y="3389043"/>
            <a:ext cx="1841738" cy="864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33"/>
          <p:cNvSpPr txBox="1">
            <a:spLocks noChangeArrowheads="1"/>
          </p:cNvSpPr>
          <p:nvPr/>
        </p:nvSpPr>
        <p:spPr bwMode="auto">
          <a:xfrm>
            <a:off x="4549415" y="4289176"/>
            <a:ext cx="4484252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答：男生比女生多植树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5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棵。</a:t>
            </a:r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5994143" y="3279012"/>
          <a:ext cx="1770948" cy="73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11" imgW="977900" imgH="419100" progId="Equation.DSMT4">
                  <p:embed/>
                </p:oleObj>
              </mc:Choice>
              <mc:Fallback>
                <p:oleObj r:id="rId11" imgW="977900" imgH="4191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143" y="3279012"/>
                        <a:ext cx="1770948" cy="739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15" grpId="0"/>
      <p:bldP spid="16" grpId="0" bldLvl="0" animBg="1"/>
      <p:bldP spid="18" grpId="0"/>
      <p:bldP spid="19" grpId="0" bldLvl="0" animBg="1"/>
      <p:bldP spid="26" grpId="0"/>
      <p:bldP spid="2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350040" y="490850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33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0685" y="1054241"/>
            <a:ext cx="8181653" cy="3253740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决“一个数比另一个数多（少）几分之几，求这个数比另一个数多（少）多少”的实际问题，先要找准单位“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”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量，再根据单位“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”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量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×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多（少）的几分之几＝一个数比另一个数多（少）的量这个等量关系式列式解答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267973" y="862502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打折的意义及计算方法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267973" y="1454213"/>
            <a:ext cx="8511672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一个书包的原价是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30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元，打九折后的价格是多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少元？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 （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27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T6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b="1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50291" y="2572512"/>
            <a:ext cx="2875665" cy="1459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2174142" y="2572513"/>
            <a:ext cx="2832771" cy="772754"/>
            <a:chOff x="2260619" y="3120838"/>
            <a:chExt cx="3684569" cy="1030339"/>
          </a:xfrm>
        </p:grpSpPr>
        <p:graphicFrame>
          <p:nvGraphicFramePr>
            <p:cNvPr id="10" name="对象 2"/>
            <p:cNvGraphicFramePr>
              <a:graphicFrameLocks noChangeAspect="1"/>
            </p:cNvGraphicFramePr>
            <p:nvPr/>
          </p:nvGraphicFramePr>
          <p:xfrm>
            <a:off x="2260619" y="3120838"/>
            <a:ext cx="1981998" cy="1030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r:id="rId6" imgW="862965" imgH="444500" progId="Equation.DSMT4">
                    <p:embed/>
                  </p:oleObj>
                </mc:Choice>
                <mc:Fallback>
                  <p:oleObj r:id="rId6" imgW="862965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619" y="3120838"/>
                          <a:ext cx="1981998" cy="1030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3"/>
            <p:cNvSpPr>
              <a:spLocks noChangeArrowheads="1"/>
            </p:cNvSpPr>
            <p:nvPr/>
          </p:nvSpPr>
          <p:spPr bwMode="auto">
            <a:xfrm>
              <a:off x="4190920" y="3120838"/>
              <a:ext cx="1754268" cy="954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元</a:t>
              </a:r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2" name="矩形 3"/>
          <p:cNvSpPr>
            <a:spLocks noChangeArrowheads="1"/>
          </p:cNvSpPr>
          <p:nvPr/>
        </p:nvSpPr>
        <p:spPr bwMode="auto">
          <a:xfrm>
            <a:off x="1043912" y="3525446"/>
            <a:ext cx="5093230" cy="69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打九折后的价格是</a:t>
            </a:r>
            <a:r>
              <a:rPr lang="en-US" altLang="zh-CN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7</a:t>
            </a:r>
            <a:r>
              <a:rPr lang="zh-CN" altLang="en-US" sz="27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元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577053" y="958598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52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737183" y="1702594"/>
            <a:ext cx="7669634" cy="1383983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30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已知原价和打几折，求现价，就用原价乘十分之几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4" descr="标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07567" y="265510"/>
            <a:ext cx="2213990" cy="5655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文本框 5"/>
          <p:cNvSpPr txBox="1"/>
          <p:nvPr/>
        </p:nvSpPr>
        <p:spPr>
          <a:xfrm>
            <a:off x="701789" y="252413"/>
            <a:ext cx="1585432" cy="483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小试牛刀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75272" y="867174"/>
            <a:ext cx="7975736" cy="1959511"/>
            <a:chOff x="632460" y="1270635"/>
            <a:chExt cx="10373995" cy="2612681"/>
          </a:xfrm>
        </p:grpSpPr>
        <p:sp>
          <p:nvSpPr>
            <p:cNvPr id="2" name="文本框 1"/>
            <p:cNvSpPr txBox="1"/>
            <p:nvPr/>
          </p:nvSpPr>
          <p:spPr>
            <a:xfrm>
              <a:off x="632460" y="1270635"/>
              <a:ext cx="10373995" cy="2612681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淘气和奇思都是集邮爱好者。淘气收集了各种邮票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Times New Roman" panose="02020603050405020304" pitchFamily="18" charset="0"/>
              </a:endParaRPr>
            </a:p>
            <a:p>
              <a:pPr>
                <a:spcBef>
                  <a:spcPts val="760"/>
                </a:spcBef>
                <a:spcAft>
                  <a:spcPts val="760"/>
                </a:spcAft>
              </a:pPr>
              <a:r>
                <a:rPr lang="en-US" altLang="zh-CN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63</a:t>
              </a: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张，奇思收集的邮票数比淘气少   ，奇思比淘 </a:t>
              </a:r>
              <a:endParaRPr lang="en-US" altLang="zh-CN" sz="270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Times New Roman" panose="02020603050405020304" pitchFamily="18" charset="0"/>
              </a:endParaRPr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zh-CN" altLang="en-US" sz="2700"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  <a:sym typeface="Times New Roman" panose="02020603050405020304" pitchFamily="18" charset="0"/>
                </a:rPr>
                <a:t>气少多少张邮票？请先画图表示，再列式计算。</a:t>
              </a:r>
              <a:r>
                <a:rPr lang="zh-CN" altLang="en-US" sz="2700" b="1">
                  <a:latin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选自教材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27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5</a:t>
              </a:r>
              <a:r>
                <a:rPr lang="zh-CN" altLang="en-US" sz="27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</a:p>
          </p:txBody>
        </p:sp>
        <p:graphicFrame>
          <p:nvGraphicFramePr>
            <p:cNvPr id="6" name="对象 1"/>
            <p:cNvGraphicFramePr>
              <a:graphicFrameLocks noChangeAspect="1"/>
            </p:cNvGraphicFramePr>
            <p:nvPr/>
          </p:nvGraphicFramePr>
          <p:xfrm>
            <a:off x="7675142" y="1772835"/>
            <a:ext cx="350520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r:id="rId4" imgW="152400" imgH="419100" progId="Equation.DSMT4">
                    <p:embed/>
                  </p:oleObj>
                </mc:Choice>
                <mc:Fallback>
                  <p:oleObj r:id="rId4" imgW="1524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5142" y="1772835"/>
                          <a:ext cx="350520" cy="96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582495" y="2957807"/>
            <a:ext cx="2756940" cy="781590"/>
            <a:chOff x="1447635" y="3974650"/>
            <a:chExt cx="3585936" cy="1042120"/>
          </a:xfrm>
        </p:grpSpPr>
        <p:graphicFrame>
          <p:nvGraphicFramePr>
            <p:cNvPr id="8" name="对象 2"/>
            <p:cNvGraphicFramePr>
              <a:graphicFrameLocks noChangeAspect="1"/>
            </p:cNvGraphicFramePr>
            <p:nvPr/>
          </p:nvGraphicFramePr>
          <p:xfrm>
            <a:off x="1447635" y="3974650"/>
            <a:ext cx="1832140" cy="1042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r:id="rId6" imgW="786765" imgH="444500" progId="Equation.DSMT4">
                    <p:embed/>
                  </p:oleObj>
                </mc:Choice>
                <mc:Fallback>
                  <p:oleObj r:id="rId6" imgW="786765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635" y="3974650"/>
                          <a:ext cx="1832140" cy="1042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矩形 3"/>
            <p:cNvSpPr>
              <a:spLocks noChangeArrowheads="1"/>
            </p:cNvSpPr>
            <p:nvPr/>
          </p:nvSpPr>
          <p:spPr bwMode="auto">
            <a:xfrm>
              <a:off x="3278782" y="3974650"/>
              <a:ext cx="1754789" cy="954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(</a:t>
              </a:r>
              <a:r>
                <a:rPr lang="zh-CN" altLang="en-US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张</a:t>
              </a:r>
              <a:r>
                <a:rPr lang="en-US" altLang="zh-CN" sz="27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)</a:t>
              </a:r>
              <a:endPara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2093027" y="3906428"/>
            <a:ext cx="5037869" cy="693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：奇思比淘气少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4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张邮票。</a:t>
            </a:r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11962" y="2614605"/>
            <a:ext cx="3909911" cy="1273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5" descr="图片7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7487" y="9882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" name="组合 2"/>
          <p:cNvGrpSpPr/>
          <p:nvPr/>
        </p:nvGrpSpPr>
        <p:grpSpPr>
          <a:xfrm>
            <a:off x="313425" y="763787"/>
            <a:ext cx="8517150" cy="1451679"/>
            <a:chOff x="407670" y="1018382"/>
            <a:chExt cx="11078210" cy="1935572"/>
          </a:xfrm>
        </p:grpSpPr>
        <p:sp>
          <p:nvSpPr>
            <p:cNvPr id="2" name="文本框 1"/>
            <p:cNvSpPr txBox="1"/>
            <p:nvPr/>
          </p:nvSpPr>
          <p:spPr>
            <a:xfrm>
              <a:off x="407670" y="1018382"/>
              <a:ext cx="11078210" cy="1935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en-US" altLang="zh-CN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.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国庆长假的第一天，到乡村农家大院的游客有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15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位，第二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>
                <a:spcBef>
                  <a:spcPts val="760"/>
                </a:spcBef>
                <a:spcAft>
                  <a:spcPts val="760"/>
                </a:spcAft>
              </a:pP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天来的游客比第一天多了 　。第二天比</a:t>
              </a:r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第一天多来了多</a:t>
              </a:r>
              <a:endParaRPr lang="en-US" altLang="zh-CN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r>
                <a:rPr lang="en-US" altLang="zh-CN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  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  <a:sym typeface="Times New Roman" panose="02020603050405020304" pitchFamily="18" charset="0"/>
                </a:rPr>
                <a:t>少游客？</a:t>
              </a:r>
              <a:r>
                <a:rPr lang="zh-CN" altLang="en-US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（选自教材</a:t>
              </a:r>
              <a:r>
                <a:rPr lang="en-US" altLang="zh-CN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P27</a:t>
              </a:r>
              <a:r>
                <a:rPr lang="zh-CN" altLang="en-US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T4</a:t>
              </a:r>
              <a:r>
                <a:rPr lang="zh-CN" altLang="en-US" sz="24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）</a:t>
              </a:r>
              <a:endPara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对象 1"/>
            <p:cNvGraphicFramePr>
              <a:graphicFrameLocks noChangeAspect="1"/>
            </p:cNvGraphicFramePr>
            <p:nvPr/>
          </p:nvGraphicFramePr>
          <p:xfrm>
            <a:off x="5442719" y="1468627"/>
            <a:ext cx="360040" cy="987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r:id="rId4" imgW="152400" imgH="419100" progId="Equation.DSMT4">
                    <p:embed/>
                  </p:oleObj>
                </mc:Choice>
                <mc:Fallback>
                  <p:oleObj r:id="rId4" imgW="152400" imgH="419100" progId="Equation.DSMT4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2719" y="1468627"/>
                          <a:ext cx="360040" cy="987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474786" y="2641471"/>
            <a:ext cx="3316505" cy="1824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9"/>
          <p:cNvSpPr txBox="1">
            <a:spLocks noChangeArrowheads="1"/>
          </p:cNvSpPr>
          <p:nvPr/>
        </p:nvSpPr>
        <p:spPr bwMode="auto">
          <a:xfrm>
            <a:off x="641355" y="2014074"/>
            <a:ext cx="8355304" cy="62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marL="355600" indent="-355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⑴画一画，说说你是怎样理解的，并列式解决问题。</a:t>
            </a:r>
            <a:endParaRPr lang="en-US" altLang="zh-CN" sz="24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90676" y="2495200"/>
            <a:ext cx="3302796" cy="1415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 bwMode="auto">
          <a:xfrm>
            <a:off x="1884348" y="3801048"/>
            <a:ext cx="2438527" cy="857284"/>
            <a:chOff x="3052412" y="3313234"/>
            <a:chExt cx="2204328" cy="592559"/>
          </a:xfrm>
        </p:grpSpPr>
        <p:graphicFrame>
          <p:nvGraphicFramePr>
            <p:cNvPr id="10" name="对象 2"/>
            <p:cNvGraphicFramePr>
              <a:graphicFrameLocks noChangeAspect="1"/>
            </p:cNvGraphicFramePr>
            <p:nvPr/>
          </p:nvGraphicFramePr>
          <p:xfrm>
            <a:off x="3052412" y="3313234"/>
            <a:ext cx="1053310" cy="592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r:id="rId8" imgW="685800" imgH="444500" progId="Equation.DSMT4">
                    <p:embed/>
                  </p:oleObj>
                </mc:Choice>
                <mc:Fallback>
                  <p:oleObj r:id="rId8" imgW="685800" imgH="444500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2412" y="3313234"/>
                          <a:ext cx="1053310" cy="592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3"/>
            <p:cNvSpPr>
              <a:spLocks noChangeArrowheads="1"/>
            </p:cNvSpPr>
            <p:nvPr/>
          </p:nvSpPr>
          <p:spPr bwMode="auto">
            <a:xfrm>
              <a:off x="4055678" y="3374010"/>
              <a:ext cx="1201062" cy="4467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(</a:t>
              </a:r>
              <a:r>
                <a:rPr lang="zh-CN" altLang="en-US" sz="24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位</a:t>
              </a:r>
              <a:r>
                <a:rPr lang="en-US" altLang="zh-CN" sz="240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)</a:t>
              </a:r>
              <a:endPara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3</Words>
  <Application>Microsoft Office PowerPoint</Application>
  <PresentationFormat>全屏显示(16:9)</PresentationFormat>
  <Paragraphs>63</Paragraphs>
  <Slides>1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3" baseType="lpstr">
      <vt:lpstr>楷体</vt:lpstr>
      <vt:lpstr>宋体</vt:lpstr>
      <vt:lpstr>微软雅黑</vt:lpstr>
      <vt:lpstr>Arial</vt:lpstr>
      <vt:lpstr>Calibri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0-27T09:08:00Z</dcterms:created>
  <dcterms:modified xsi:type="dcterms:W3CDTF">2023-01-16T18:35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A748D71C0D04BE692A8639028511C7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